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3A5E6E" w:rsidRPr="00EF5A67" w14:paraId="64F91429" w14:textId="77777777" w:rsidTr="00D6334F">
        <w:trPr>
          <w:jc w:val="center"/>
        </w:trPr>
        <w:tc>
          <w:tcPr>
            <w:tcW w:w="3969" w:type="dxa"/>
          </w:tcPr>
          <w:p w14:paraId="60440678" w14:textId="77777777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BỘ GIÁO DỤC VÀ ĐÀO TẠO</w:t>
            </w:r>
          </w:p>
          <w:p w14:paraId="2CB923F4" w14:textId="77777777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29DF53F" wp14:editId="10D6467C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16BDA1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</w:tcPr>
          <w:p w14:paraId="55A512DE" w14:textId="285CFD76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ĐÁP ÁN VÀ HƯỚNG DẪN CHẤM</w:t>
            </w:r>
          </w:p>
          <w:p w14:paraId="38D1B693" w14:textId="31191A35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IỂM TRA </w:t>
            </w:r>
            <w:r w:rsidR="000F4B01"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IỮA KỲ I </w:t>
            </w:r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ĂM HỌC 2020 - 2021</w:t>
            </w:r>
          </w:p>
          <w:p w14:paraId="6055FCC4" w14:textId="1993662D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Môn</w:t>
            </w:r>
            <w:proofErr w:type="spellEnd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thi</w:t>
            </w:r>
            <w:proofErr w:type="spellEnd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 w:rsidR="000F4B01"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Hóa</w:t>
            </w:r>
            <w:proofErr w:type="spellEnd"/>
            <w:r w:rsidR="000F4B01"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0F4B01"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học</w:t>
            </w:r>
            <w:proofErr w:type="spellEnd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>Lớp</w:t>
            </w:r>
            <w:proofErr w:type="spellEnd"/>
            <w:r w:rsidR="000F4B01"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2</w:t>
            </w:r>
            <w:r w:rsidRPr="00EF5A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5DCEE376" w14:textId="77777777" w:rsidR="003A5E6E" w:rsidRPr="00EF5A67" w:rsidRDefault="003A5E6E" w:rsidP="00D6334F">
            <w:pPr>
              <w:spacing w:before="120"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C3FDF23" w14:textId="33DF7FE3" w:rsidR="003A5E6E" w:rsidRPr="00EF5A67" w:rsidRDefault="00DE1909" w:rsidP="00DE1909">
      <w:pPr>
        <w:spacing w:before="120" w:after="120"/>
        <w:rPr>
          <w:rFonts w:ascii="Times New Roman" w:hAnsi="Times New Roman" w:cs="Times New Roman"/>
          <w:b/>
          <w:bCs/>
          <w:sz w:val="24"/>
          <w:szCs w:val="24"/>
        </w:rPr>
      </w:pPr>
      <w:r w:rsidRPr="00EF5A67">
        <w:rPr>
          <w:rFonts w:ascii="Times New Roman" w:hAnsi="Times New Roman" w:cs="Times New Roman"/>
          <w:b/>
          <w:bCs/>
          <w:sz w:val="24"/>
          <w:szCs w:val="24"/>
        </w:rPr>
        <w:t>I.</w:t>
      </w:r>
      <w:r w:rsidR="00AC3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A5E6E" w:rsidRPr="00EF5A67">
        <w:rPr>
          <w:rFonts w:ascii="Times New Roman" w:hAnsi="Times New Roman" w:cs="Times New Roman"/>
          <w:b/>
          <w:bCs/>
          <w:sz w:val="24"/>
          <w:szCs w:val="24"/>
        </w:rPr>
        <w:t>PHẦN TRẮC NGHIỆM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A5E6E" w:rsidRPr="00EF5A67" w14:paraId="7160D50B" w14:textId="77777777" w:rsidTr="00D6334F">
        <w:tc>
          <w:tcPr>
            <w:tcW w:w="1015" w:type="dxa"/>
          </w:tcPr>
          <w:p w14:paraId="1960297E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67" w:type="dxa"/>
          </w:tcPr>
          <w:p w14:paraId="19249035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2ABCF508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14:paraId="2E10FB17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5C7D6A42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14:paraId="52625C10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2272B5D8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14:paraId="25B6E5C1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7498DF1F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27B4A971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8" w:type="dxa"/>
          </w:tcPr>
          <w:p w14:paraId="58D50D38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14:paraId="00690DE4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8" w:type="dxa"/>
          </w:tcPr>
          <w:p w14:paraId="5946908F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14:paraId="0324A8A7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8" w:type="dxa"/>
          </w:tcPr>
          <w:p w14:paraId="3066C358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3A5E6E" w:rsidRPr="00EF5A67" w14:paraId="1E453DDC" w14:textId="77777777" w:rsidTr="00D6334F">
        <w:tc>
          <w:tcPr>
            <w:tcW w:w="1015" w:type="dxa"/>
          </w:tcPr>
          <w:p w14:paraId="2ADA022E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567" w:type="dxa"/>
          </w:tcPr>
          <w:p w14:paraId="089269DE" w14:textId="39A23778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73F4243D" w14:textId="1F36D3CF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781F3A02" w14:textId="15685E2E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610156AF" w14:textId="5FF1C41B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0B677070" w14:textId="58FD1EE4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1A512BA4" w14:textId="0196FDEE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3703F9D6" w14:textId="17BBA91A" w:rsidR="003A5E6E" w:rsidRPr="00EF5A67" w:rsidRDefault="00E8326D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2E94569E" w14:textId="21D85A0A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0BCBB701" w14:textId="0402F88E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21385F68" w14:textId="0106234A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0AB0DB8C" w14:textId="6384727C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3DE33744" w14:textId="6B28E1C4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50CC0864" w14:textId="1A69FA51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3E6AB241" w14:textId="6EB4AE4B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3A5E6E" w:rsidRPr="00EF5A67" w14:paraId="27DFBA34" w14:textId="77777777" w:rsidTr="00D6334F">
        <w:tc>
          <w:tcPr>
            <w:tcW w:w="8959" w:type="dxa"/>
            <w:gridSpan w:val="15"/>
          </w:tcPr>
          <w:p w14:paraId="6162D705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A5E6E" w:rsidRPr="00EF5A67" w14:paraId="5DB3BCE8" w14:textId="77777777" w:rsidTr="00D6334F">
        <w:tc>
          <w:tcPr>
            <w:tcW w:w="1015" w:type="dxa"/>
          </w:tcPr>
          <w:p w14:paraId="4CF71922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67" w:type="dxa"/>
          </w:tcPr>
          <w:p w14:paraId="3E8C08B1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14:paraId="1D3631E3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8" w:type="dxa"/>
          </w:tcPr>
          <w:p w14:paraId="4324A529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14:paraId="6FE0EB9C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14:paraId="22BBB815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14:paraId="1691D393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14:paraId="736E6EFD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14:paraId="6EA4CFC7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14:paraId="43C3E67A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14:paraId="4D6DA06D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14:paraId="01B041BB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8" w:type="dxa"/>
          </w:tcPr>
          <w:p w14:paraId="61D64506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14:paraId="7422E9D2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14:paraId="7A710AAE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3A5E6E" w:rsidRPr="00EF5A67" w14:paraId="1EA74B2E" w14:textId="77777777" w:rsidTr="00D6334F">
        <w:tc>
          <w:tcPr>
            <w:tcW w:w="1015" w:type="dxa"/>
          </w:tcPr>
          <w:p w14:paraId="5362E852" w14:textId="77777777" w:rsidR="003A5E6E" w:rsidRPr="00EF5A67" w:rsidRDefault="003A5E6E" w:rsidP="00D6334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EF5A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567" w:type="dxa"/>
          </w:tcPr>
          <w:p w14:paraId="14777C0A" w14:textId="66F0A66D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46DE54D6" w14:textId="392D835B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5A698157" w14:textId="22151925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1C93BA27" w14:textId="1E72672D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6A5931F2" w14:textId="25ECEECF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7ADE1190" w14:textId="0D923D4A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3454BCCC" w14:textId="3E45FB4D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31DB9EC6" w14:textId="1DC69463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5166E267" w14:textId="66376484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73086667" w14:textId="761811E3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244D6738" w14:textId="14732DEC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487D951A" w14:textId="21B58556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14CDE469" w14:textId="4BC8FC79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39C03B14" w14:textId="788A8BB0" w:rsidR="003A5E6E" w:rsidRPr="00EF5A67" w:rsidRDefault="000F4B01" w:rsidP="00D6334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EF5A6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2FBE02E" w14:textId="77777777" w:rsidR="003A5E6E" w:rsidRPr="00EF5A67" w:rsidRDefault="003A5E6E" w:rsidP="003A5E6E">
      <w:pPr>
        <w:spacing w:before="120" w:after="120"/>
        <w:ind w:left="60"/>
        <w:rPr>
          <w:rFonts w:ascii="Times New Roman" w:hAnsi="Times New Roman" w:cs="Times New Roman"/>
          <w:b/>
          <w:bCs/>
          <w:sz w:val="24"/>
          <w:szCs w:val="24"/>
        </w:rPr>
      </w:pPr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*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Mỗi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trắc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nghiệm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đúng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được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 xml:space="preserve"> 0,25 </w:t>
      </w:r>
      <w:proofErr w:type="spellStart"/>
      <w:r w:rsidRPr="00EF5A67">
        <w:rPr>
          <w:rFonts w:ascii="Times New Roman" w:hAnsi="Times New Roman" w:cs="Times New Roman"/>
          <w:b/>
          <w:bCs/>
          <w:sz w:val="24"/>
          <w:szCs w:val="24"/>
        </w:rPr>
        <w:t>điểm</w:t>
      </w:r>
      <w:proofErr w:type="spellEnd"/>
      <w:r w:rsidRPr="00EF5A67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63D40E97" w14:textId="57288E06" w:rsidR="003A5E6E" w:rsidRPr="00EF5A67" w:rsidRDefault="003A5E6E" w:rsidP="003A5E6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EF5A67">
        <w:rPr>
          <w:rFonts w:ascii="Times New Roman" w:hAnsi="Times New Roman" w:cs="Times New Roman"/>
          <w:b/>
          <w:sz w:val="24"/>
          <w:szCs w:val="24"/>
        </w:rPr>
        <w:t>II. PHẦN TỰ LUẬN</w:t>
      </w:r>
    </w:p>
    <w:tbl>
      <w:tblPr>
        <w:tblStyle w:val="TableGrid"/>
        <w:tblW w:w="9265" w:type="dxa"/>
        <w:tblLook w:val="04A0" w:firstRow="1" w:lastRow="0" w:firstColumn="1" w:lastColumn="0" w:noHBand="0" w:noVBand="1"/>
      </w:tblPr>
      <w:tblGrid>
        <w:gridCol w:w="1255"/>
        <w:gridCol w:w="6840"/>
        <w:gridCol w:w="1170"/>
      </w:tblGrid>
      <w:tr w:rsidR="00EF5A67" w:rsidRPr="00844F10" w14:paraId="1FF9333B" w14:textId="77777777" w:rsidTr="00E8326D">
        <w:tc>
          <w:tcPr>
            <w:tcW w:w="1255" w:type="dxa"/>
          </w:tcPr>
          <w:p w14:paraId="071127E6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  <w:r w:rsidRPr="00844F10">
              <w:rPr>
                <w:b/>
                <w:bCs/>
              </w:rPr>
              <w:t>Câu hỏi</w:t>
            </w:r>
          </w:p>
        </w:tc>
        <w:tc>
          <w:tcPr>
            <w:tcW w:w="6840" w:type="dxa"/>
          </w:tcPr>
          <w:p w14:paraId="38344B04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  <w:r w:rsidRPr="00844F10">
              <w:rPr>
                <w:b/>
                <w:bCs/>
              </w:rPr>
              <w:t>Nội dung</w:t>
            </w:r>
          </w:p>
        </w:tc>
        <w:tc>
          <w:tcPr>
            <w:tcW w:w="1170" w:type="dxa"/>
          </w:tcPr>
          <w:p w14:paraId="492EB597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  <w:r w:rsidRPr="00844F10">
              <w:rPr>
                <w:b/>
                <w:bCs/>
              </w:rPr>
              <w:t>Điểm</w:t>
            </w:r>
          </w:p>
        </w:tc>
      </w:tr>
      <w:tr w:rsidR="00EF5A67" w:rsidRPr="00844F10" w14:paraId="52FBAB2D" w14:textId="77777777" w:rsidTr="00E8326D">
        <w:tc>
          <w:tcPr>
            <w:tcW w:w="1255" w:type="dxa"/>
          </w:tcPr>
          <w:p w14:paraId="41A1272C" w14:textId="331F133A" w:rsidR="00EF5A67" w:rsidRPr="00844F10" w:rsidRDefault="008F747D" w:rsidP="00D45588">
            <w:pPr>
              <w:pStyle w:val="MTDisplayEquation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  <w:p w14:paraId="70438614" w14:textId="697B9ABC" w:rsidR="00E8326D" w:rsidRPr="00844F10" w:rsidRDefault="00E8326D" w:rsidP="00E8326D">
            <w:pPr>
              <w:rPr>
                <w:b/>
                <w:bCs/>
                <w:lang w:val="pt-BR"/>
              </w:rPr>
            </w:pPr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1 </w:t>
            </w:r>
            <w:proofErr w:type="spellStart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14:paraId="362F1BF3" w14:textId="6F44E8BA" w:rsidR="00E8326D" w:rsidRPr="00844F10" w:rsidRDefault="00E8326D" w:rsidP="00E8326D">
            <w:pPr>
              <w:rPr>
                <w:lang w:val="pt-BR"/>
              </w:rPr>
            </w:pPr>
          </w:p>
        </w:tc>
        <w:tc>
          <w:tcPr>
            <w:tcW w:w="6840" w:type="dxa"/>
          </w:tcPr>
          <w:p w14:paraId="485017FD" w14:textId="02ADDE21" w:rsidR="00EF5A67" w:rsidRPr="00844F10" w:rsidRDefault="00EF5A67" w:rsidP="0081625B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413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9B413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8F74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9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Cho 23,52 gam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ỗ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ợp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ồm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lyx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057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="008F747D" w:rsidRP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8F747D" w:rsidRP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COOH</w:t>
            </w:r>
            <w:r w:rsidR="0017057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="0000736E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lan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057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="008F747D" w:rsidRP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CH(CH</w:t>
            </w:r>
            <w:r w:rsidR="008F747D" w:rsidRP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)COOH</w:t>
            </w:r>
            <w:r w:rsidR="0017057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F747D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oà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oà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dung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dịch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NaOH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dư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43B50F2A" w14:textId="4B5413AD" w:rsidR="00EF5A67" w:rsidRPr="008F747D" w:rsidRDefault="008F747D" w:rsidP="0081625B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hóa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học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="00EF5A67" w:rsidRPr="008F747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4139853" w14:textId="055B63BA" w:rsidR="00EF5A67" w:rsidRPr="00915985" w:rsidRDefault="00915985" w:rsidP="0081625B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khối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lượng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NaOH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tham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gia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="00EF5A67" w:rsidRPr="00915985">
              <w:rPr>
                <w:rFonts w:ascii="Times New Roman" w:hAnsi="Times New Roman" w:cs="Times New Roman"/>
                <w:sz w:val="24"/>
                <w:szCs w:val="24"/>
              </w:rPr>
              <w:t xml:space="preserve"> 11,2 gam</w:t>
            </w:r>
            <w:r w:rsidR="00EF5A67" w:rsidRPr="0091598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 Tính khối lượng mỗi chất trong 23,52 gam X.</w:t>
            </w:r>
          </w:p>
        </w:tc>
        <w:tc>
          <w:tcPr>
            <w:tcW w:w="1170" w:type="dxa"/>
          </w:tcPr>
          <w:p w14:paraId="4EC7685E" w14:textId="77777777" w:rsidR="00EF5A67" w:rsidRPr="00844F10" w:rsidRDefault="00EF5A67" w:rsidP="00D45588">
            <w:pPr>
              <w:pStyle w:val="MTDisplayEquation"/>
              <w:jc w:val="left"/>
            </w:pPr>
          </w:p>
        </w:tc>
      </w:tr>
      <w:tr w:rsidR="00EF5A67" w:rsidRPr="00844F10" w14:paraId="495F9C21" w14:textId="77777777" w:rsidTr="00E8326D">
        <w:tc>
          <w:tcPr>
            <w:tcW w:w="1255" w:type="dxa"/>
          </w:tcPr>
          <w:p w14:paraId="1BE2ACB3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6A62E8DE" w14:textId="77777777" w:rsidR="00EF5A67" w:rsidRPr="00844F10" w:rsidRDefault="00EF5A67" w:rsidP="0081625B">
            <w:pPr>
              <w:pStyle w:val="MTDisplayEquation"/>
            </w:pPr>
            <w:r w:rsidRPr="00844F10">
              <w:t xml:space="preserve">a) Viết PTHH: </w:t>
            </w:r>
          </w:p>
          <w:p w14:paraId="6F8C7326" w14:textId="06E51B63" w:rsidR="00EF5A67" w:rsidRPr="00844F10" w:rsidRDefault="00D6220F" w:rsidP="0081625B">
            <w:pPr>
              <w:pStyle w:val="MTDisplayEquation"/>
            </w:pPr>
            <w:r w:rsidRPr="00844F10">
              <w:t>H</w:t>
            </w:r>
            <w:r w:rsidRPr="00844F10">
              <w:rPr>
                <w:vertAlign w:val="subscript"/>
              </w:rPr>
              <w:t>2</w:t>
            </w:r>
            <w:r w:rsidR="00EF5A67" w:rsidRPr="00844F10">
              <w:t>NCH</w:t>
            </w:r>
            <w:r w:rsidR="00EF5A67" w:rsidRPr="00844F10">
              <w:rPr>
                <w:vertAlign w:val="subscript"/>
              </w:rPr>
              <w:t>2</w:t>
            </w:r>
            <w:r w:rsidR="00EF5A67" w:rsidRPr="00844F10">
              <w:t xml:space="preserve">COOH + NaOH </w:t>
            </w:r>
            <w:r w:rsidR="00EF5A67" w:rsidRPr="00844F10">
              <w:rPr>
                <w:position w:val="-6"/>
              </w:rPr>
              <w:object w:dxaOrig="300" w:dyaOrig="220" w14:anchorId="335678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85pt;height:10.9pt" o:ole="">
                  <v:imagedata r:id="rId5" o:title=""/>
                </v:shape>
                <o:OLEObject Type="Embed" ProgID="Equation.DSMT4" ShapeID="_x0000_i1025" DrawAspect="Content" ObjectID="_1664265230" r:id="rId6"/>
              </w:object>
            </w:r>
            <w:r w:rsidR="00EF5A67" w:rsidRPr="00844F10">
              <w:t xml:space="preserve"> </w:t>
            </w:r>
            <w:r w:rsidRPr="00844F10">
              <w:t>H</w:t>
            </w:r>
            <w:r w:rsidRPr="00844F10">
              <w:rPr>
                <w:vertAlign w:val="subscript"/>
              </w:rPr>
              <w:t>2</w:t>
            </w:r>
            <w:r w:rsidR="00EF5A67" w:rsidRPr="00844F10">
              <w:t>NCH</w:t>
            </w:r>
            <w:r w:rsidR="00EF5A67" w:rsidRPr="00844F10">
              <w:rPr>
                <w:vertAlign w:val="subscript"/>
              </w:rPr>
              <w:t>2</w:t>
            </w:r>
            <w:r w:rsidR="00EF5A67" w:rsidRPr="00844F10">
              <w:t>COONa + H</w:t>
            </w:r>
            <w:r w:rsidR="00EF5A67" w:rsidRPr="00844F10">
              <w:rPr>
                <w:vertAlign w:val="subscript"/>
              </w:rPr>
              <w:t>2</w:t>
            </w:r>
            <w:r w:rsidR="00EF5A67" w:rsidRPr="00844F10">
              <w:t>O</w:t>
            </w:r>
          </w:p>
          <w:p w14:paraId="7A2A6539" w14:textId="40E1FDBC" w:rsidR="00EF5A67" w:rsidRPr="00844F10" w:rsidRDefault="00EF5A67" w:rsidP="0081625B">
            <w:pPr>
              <w:pStyle w:val="MTDisplayEquation"/>
            </w:pPr>
            <w:r w:rsidRPr="00844F10">
              <w:t>H</w:t>
            </w:r>
            <w:r w:rsidRPr="00844F10">
              <w:rPr>
                <w:vertAlign w:val="subscript"/>
              </w:rPr>
              <w:t>2</w:t>
            </w:r>
            <w:r w:rsidR="00067BE6" w:rsidRPr="00844F10">
              <w:t>N</w:t>
            </w:r>
            <w:r w:rsidRPr="00844F10">
              <w:t>CH(CH</w:t>
            </w:r>
            <w:r w:rsidRPr="00844F10">
              <w:rPr>
                <w:vertAlign w:val="subscript"/>
              </w:rPr>
              <w:t>3</w:t>
            </w:r>
            <w:r w:rsidRPr="00844F10">
              <w:t xml:space="preserve">)COOH + NaOH </w:t>
            </w:r>
            <w:r w:rsidRPr="00844F10">
              <w:rPr>
                <w:position w:val="-6"/>
              </w:rPr>
              <w:object w:dxaOrig="300" w:dyaOrig="220" w14:anchorId="17549002">
                <v:shape id="_x0000_i1026" type="#_x0000_t75" style="width:14.85pt;height:10.9pt" o:ole="">
                  <v:imagedata r:id="rId5" o:title=""/>
                </v:shape>
                <o:OLEObject Type="Embed" ProgID="Equation.DSMT4" ShapeID="_x0000_i1026" DrawAspect="Content" ObjectID="_1664265231" r:id="rId7"/>
              </w:object>
            </w:r>
            <w:r w:rsidRPr="00844F10">
              <w:t xml:space="preserve"> H</w:t>
            </w:r>
            <w:r w:rsidRPr="00844F10">
              <w:rPr>
                <w:vertAlign w:val="subscript"/>
              </w:rPr>
              <w:t>2</w:t>
            </w:r>
            <w:r w:rsidR="000A7B4D" w:rsidRPr="00844F10">
              <w:t>N</w:t>
            </w:r>
            <w:r w:rsidRPr="00844F10">
              <w:t>CH(CH</w:t>
            </w:r>
            <w:r w:rsidRPr="00844F10">
              <w:rPr>
                <w:vertAlign w:val="subscript"/>
              </w:rPr>
              <w:t>3</w:t>
            </w:r>
            <w:r w:rsidRPr="00844F10">
              <w:t>)COONa + H</w:t>
            </w:r>
            <w:r w:rsidRPr="00844F10">
              <w:rPr>
                <w:vertAlign w:val="subscript"/>
              </w:rPr>
              <w:t>2</w:t>
            </w:r>
            <w:r w:rsidRPr="00844F10">
              <w:t>O</w:t>
            </w:r>
          </w:p>
        </w:tc>
        <w:tc>
          <w:tcPr>
            <w:tcW w:w="1170" w:type="dxa"/>
          </w:tcPr>
          <w:p w14:paraId="477A359E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43C7BCDF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  <w:p w14:paraId="60A5880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64F91BFC" w14:textId="77777777" w:rsidTr="00E8326D">
        <w:tc>
          <w:tcPr>
            <w:tcW w:w="1255" w:type="dxa"/>
          </w:tcPr>
          <w:p w14:paraId="73F56AF0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291467EF" w14:textId="77777777" w:rsidR="00EF5A67" w:rsidRPr="00844F10" w:rsidRDefault="00EF5A67" w:rsidP="0081625B">
            <w:pPr>
              <w:pStyle w:val="MTDisplayEquation"/>
            </w:pPr>
            <w:r w:rsidRPr="00844F10">
              <w:t xml:space="preserve">Số mol NaOH phản ứng = </w:t>
            </w:r>
            <w:r w:rsidRPr="00844F10">
              <w:rPr>
                <w:position w:val="-24"/>
              </w:rPr>
              <w:object w:dxaOrig="1200" w:dyaOrig="620" w14:anchorId="222558BF">
                <v:shape id="_x0000_i1027" type="#_x0000_t75" style="width:60.65pt;height:31.4pt" o:ole="">
                  <v:imagedata r:id="rId8" o:title=""/>
                </v:shape>
                <o:OLEObject Type="Embed" ProgID="Equation.DSMT4" ShapeID="_x0000_i1027" DrawAspect="Content" ObjectID="_1664265232" r:id="rId9"/>
              </w:object>
            </w:r>
          </w:p>
          <w:p w14:paraId="0EE40149" w14:textId="77777777" w:rsidR="00EF5A67" w:rsidRPr="00844F10" w:rsidRDefault="00EF5A67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Đặt số mol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lyx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lan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ần lượt là x, y</w:t>
            </w:r>
          </w:p>
          <w:p w14:paraId="5C120F9B" w14:textId="77777777" w:rsidR="00EF5A67" w:rsidRPr="00844F10" w:rsidRDefault="00EF5A67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20" w14:anchorId="0DCA5DD3">
                <v:shape id="_x0000_i1028" type="#_x0000_t75" style="width:86.85pt;height:16.15pt" o:ole="">
                  <v:imagedata r:id="rId10" o:title=""/>
                </v:shape>
                <o:OLEObject Type="Embed" ProgID="Equation.DSMT4" ShapeID="_x0000_i1028" DrawAspect="Content" ObjectID="_1664265233" r:id="rId11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1170" w:type="dxa"/>
          </w:tcPr>
          <w:p w14:paraId="3BED8F17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239740C5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7C9C901E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D51C4D7" w14:textId="37876F3F" w:rsidR="00B700D8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34833383" w14:textId="77777777" w:rsidTr="00E8326D">
        <w:tc>
          <w:tcPr>
            <w:tcW w:w="1255" w:type="dxa"/>
          </w:tcPr>
          <w:p w14:paraId="43B36F02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55B67F1C" w14:textId="4437A333" w:rsidR="00EF5A67" w:rsidRPr="00844F10" w:rsidRDefault="00EF5A67" w:rsidP="0081625B">
            <w:pPr>
              <w:pStyle w:val="MTDisplayEquation"/>
            </w:pPr>
            <w:r w:rsidRPr="00844F10">
              <w:t xml:space="preserve"> </w:t>
            </w:r>
            <w:r w:rsidR="001D22BD" w:rsidRPr="00844F10">
              <w:t>H</w:t>
            </w:r>
            <w:r w:rsidR="001D22BD" w:rsidRPr="00844F10">
              <w:rPr>
                <w:vertAlign w:val="subscript"/>
              </w:rPr>
              <w:t>2</w:t>
            </w:r>
            <w:r w:rsidRPr="00844F10">
              <w:t>NCH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COOH        + NaOH </w:t>
            </w:r>
            <w:r w:rsidRPr="00844F10">
              <w:rPr>
                <w:position w:val="-6"/>
              </w:rPr>
              <w:object w:dxaOrig="300" w:dyaOrig="220" w14:anchorId="277E113D">
                <v:shape id="_x0000_i1029" type="#_x0000_t75" style="width:14.85pt;height:10.9pt" o:ole="">
                  <v:imagedata r:id="rId5" o:title=""/>
                </v:shape>
                <o:OLEObject Type="Embed" ProgID="Equation.DSMT4" ShapeID="_x0000_i1029" DrawAspect="Content" ObjectID="_1664265234" r:id="rId12"/>
              </w:object>
            </w:r>
            <w:r w:rsidRPr="00844F10">
              <w:t xml:space="preserve"> </w:t>
            </w:r>
            <w:r w:rsidR="001D22BD" w:rsidRPr="00844F10">
              <w:t>H</w:t>
            </w:r>
            <w:r w:rsidR="001D22BD" w:rsidRPr="00844F10">
              <w:rPr>
                <w:vertAlign w:val="subscript"/>
              </w:rPr>
              <w:t>2</w:t>
            </w:r>
            <w:r w:rsidRPr="00844F10">
              <w:t>NCH</w:t>
            </w:r>
            <w:r w:rsidRPr="00844F10">
              <w:rPr>
                <w:vertAlign w:val="subscript"/>
              </w:rPr>
              <w:t>2</w:t>
            </w:r>
            <w:r w:rsidRPr="00844F10">
              <w:t>COONa + H</w:t>
            </w:r>
            <w:r w:rsidRPr="00844F10">
              <w:rPr>
                <w:vertAlign w:val="subscript"/>
              </w:rPr>
              <w:t>2</w:t>
            </w:r>
            <w:r w:rsidRPr="00844F10">
              <w:t>O</w:t>
            </w:r>
          </w:p>
          <w:p w14:paraId="553737C7" w14:textId="6DCBE5F1" w:rsidR="00EF5A67" w:rsidRPr="00844F10" w:rsidRDefault="00EF5A67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x                     </w:t>
            </w:r>
            <w:r w:rsidR="00042BD8"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→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x</w:t>
            </w:r>
          </w:p>
          <w:p w14:paraId="4263A8A1" w14:textId="60FCDE9E" w:rsidR="00EF5A67" w:rsidRPr="00844F10" w:rsidRDefault="0012076F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>NCH(CH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)COOH + NaOH </w:t>
            </w:r>
            <w:r w:rsidR="00EF5A67"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 w14:anchorId="2A6823BC">
                <v:shape id="_x0000_i1030" type="#_x0000_t75" style="width:14.85pt;height:10.9pt" o:ole="">
                  <v:imagedata r:id="rId5" o:title=""/>
                </v:shape>
                <o:OLEObject Type="Embed" ProgID="Equation.DSMT4" ShapeID="_x0000_i1030" DrawAspect="Content" ObjectID="_1664265235" r:id="rId13"/>
              </w:objec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>NCH(CH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spellStart"/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>COONa</w:t>
            </w:r>
            <w:proofErr w:type="spellEnd"/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F5A67"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04491271" w14:textId="527FB4FF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                    </w:t>
            </w:r>
            <w:r w:rsidR="00042BD8"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→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  <w:p w14:paraId="02552663" w14:textId="5D5CF714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 w14:anchorId="782F9D37">
                <v:shape id="_x0000_i1031" type="#_x0000_t75" style="width:58.45pt;height:16.15pt" o:ole="">
                  <v:imagedata r:id="rId14" o:title=""/>
                </v:shape>
                <o:OLEObject Type="Embed" ProgID="Equation.DSMT4" ShapeID="_x0000_i1031" DrawAspect="Content" ObjectID="_1664265236" r:id="rId15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2)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7AE5353" w14:textId="77777777" w:rsidR="00EF5A67" w:rsidRPr="00844F10" w:rsidRDefault="00EF5A67" w:rsidP="0081625B">
            <w:pPr>
              <w:tabs>
                <w:tab w:val="center" w:pos="3250"/>
                <w:tab w:val="right" w:pos="6500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ệ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1),(2): x = 0,1; y = 0,18</w:t>
            </w:r>
          </w:p>
          <w:p w14:paraId="15BF42D7" w14:textId="77777777" w:rsidR="00EF5A67" w:rsidRPr="00844F10" w:rsidRDefault="00EF5A67" w:rsidP="0081625B">
            <w:pPr>
              <w:tabs>
                <w:tab w:val="center" w:pos="3250"/>
                <w:tab w:val="right" w:pos="6500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Khố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ượ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lyx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= 0,1.75 = 7,5 (gam)</w:t>
            </w:r>
          </w:p>
          <w:p w14:paraId="6573F89C" w14:textId="77777777" w:rsidR="00EF5A67" w:rsidRPr="00844F10" w:rsidRDefault="00EF5A67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Khố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ượ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lani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= 89.0,18 = 16,02 ( gam)</w:t>
            </w:r>
          </w:p>
        </w:tc>
        <w:tc>
          <w:tcPr>
            <w:tcW w:w="1170" w:type="dxa"/>
          </w:tcPr>
          <w:p w14:paraId="2D1575F4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2B5AE018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853B303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E07601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BFD4E2F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FAD2B07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158901A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641C72F" w14:textId="07753BE5" w:rsidR="00036931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6037B438" w14:textId="77777777" w:rsidTr="00E8326D">
        <w:tc>
          <w:tcPr>
            <w:tcW w:w="1255" w:type="dxa"/>
          </w:tcPr>
          <w:p w14:paraId="0A932DDC" w14:textId="49E28942" w:rsidR="00EF5A67" w:rsidRPr="00844F10" w:rsidRDefault="008F747D" w:rsidP="00D45588">
            <w:pPr>
              <w:pStyle w:val="MTDisplayEquation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30</w:t>
            </w:r>
          </w:p>
          <w:p w14:paraId="285BEF79" w14:textId="4B531542" w:rsidR="00E8326D" w:rsidRPr="00844F10" w:rsidRDefault="00E8326D" w:rsidP="00E8326D">
            <w:pPr>
              <w:rPr>
                <w:b/>
                <w:bCs/>
                <w:lang w:val="pt-BR"/>
              </w:rPr>
            </w:pPr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1 </w:t>
            </w:r>
            <w:proofErr w:type="spellStart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840" w:type="dxa"/>
          </w:tcPr>
          <w:p w14:paraId="69FEC85A" w14:textId="5F4E63F1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413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9B413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8F74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ấu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ạo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, Y, Z, 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dãy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ó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6E5904E7" w14:textId="0F30CEA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inh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bột</w:t>
            </w:r>
            <w:proofErr w:type="spellEnd"/>
            <w:r w:rsidR="00B700D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40" w:dyaOrig="420" w14:anchorId="55AF307A">
                <v:shape id="_x0000_i1032" type="#_x0000_t75" style="width:47.55pt;height:20.95pt" o:ole="">
                  <v:imagedata r:id="rId16" o:title=""/>
                </v:shape>
                <o:OLEObject Type="Embed" ProgID="Equation.DSMT4" ShapeID="_x0000_i1032" DrawAspect="Content" ObjectID="_1664265237" r:id="rId17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X(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44F1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20" w:dyaOrig="400" w14:anchorId="3CE3AEEF">
                <v:shape id="_x0000_i1033" type="#_x0000_t75" style="width:51.05pt;height:20.5pt" o:ole="">
                  <v:imagedata r:id="rId18" o:title=""/>
                </v:shape>
                <o:OLEObject Type="Embed" ProgID="Equation.DSMT4" ShapeID="_x0000_i1033" DrawAspect="Content" ObjectID="_1664265238" r:id="rId19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(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O)  </w:t>
            </w:r>
            <w:r w:rsidRPr="00844F10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320" w:dyaOrig="499" w14:anchorId="05BACEE9">
                <v:shape id="_x0000_i1034" type="#_x0000_t75" style="width:65.9pt;height:24.45pt" o:ole="">
                  <v:imagedata r:id="rId20" o:title=""/>
                </v:shape>
                <o:OLEObject Type="Embed" ProgID="Equation.DSMT4" ShapeID="_x0000_i1034" DrawAspect="Content" ObjectID="_1664265239" r:id="rId21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Z </w:t>
            </w:r>
            <w:r w:rsidRPr="00844F1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6AA06A14">
                <v:shape id="_x0000_i1035" type="#_x0000_t75" style="width:51.5pt;height:20.5pt" o:ole="">
                  <v:imagedata r:id="rId22" o:title=""/>
                </v:shape>
                <o:OLEObject Type="Embed" ProgID="Equation.DSMT4" ShapeID="_x0000_i1035" DrawAspect="Content" ObjectID="_1664265240" r:id="rId23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  <w:tc>
          <w:tcPr>
            <w:tcW w:w="1170" w:type="dxa"/>
          </w:tcPr>
          <w:p w14:paraId="681DF472" w14:textId="77777777" w:rsidR="00EF5A67" w:rsidRPr="00844F10" w:rsidRDefault="00EF5A67" w:rsidP="00D45588">
            <w:pPr>
              <w:pStyle w:val="MTDisplayEquation"/>
              <w:jc w:val="left"/>
            </w:pPr>
          </w:p>
        </w:tc>
      </w:tr>
      <w:tr w:rsidR="00EF5A67" w:rsidRPr="00844F10" w14:paraId="11547D8F" w14:textId="77777777" w:rsidTr="00E8326D">
        <w:tc>
          <w:tcPr>
            <w:tcW w:w="1255" w:type="dxa"/>
          </w:tcPr>
          <w:p w14:paraId="5409BD61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14B327CE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: 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H[CHOH]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</w:p>
          <w:p w14:paraId="380ABD16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lucozơ</w:t>
            </w:r>
            <w:proofErr w:type="spellEnd"/>
          </w:p>
        </w:tc>
        <w:tc>
          <w:tcPr>
            <w:tcW w:w="1170" w:type="dxa"/>
          </w:tcPr>
          <w:p w14:paraId="0F04D820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47E40304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71ED2F83" w14:textId="77777777" w:rsidTr="00E8326D">
        <w:tc>
          <w:tcPr>
            <w:tcW w:w="1255" w:type="dxa"/>
          </w:tcPr>
          <w:p w14:paraId="716186E7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45812F59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: 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OH </w:t>
            </w:r>
          </w:p>
          <w:p w14:paraId="080244AC" w14:textId="354F671E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ncol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etyli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etanol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70" w:type="dxa"/>
          </w:tcPr>
          <w:p w14:paraId="5A113E12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62870C3B" w14:textId="77777777" w:rsidR="00EF5A67" w:rsidRPr="00844F10" w:rsidRDefault="00EF5A67" w:rsidP="00D45588">
            <w:pPr>
              <w:pStyle w:val="MTDisplayEquation"/>
              <w:jc w:val="left"/>
            </w:pPr>
            <w:r w:rsidRPr="00844F10">
              <w:t>0,25</w:t>
            </w:r>
          </w:p>
        </w:tc>
      </w:tr>
      <w:tr w:rsidR="00EF5A67" w:rsidRPr="00844F10" w14:paraId="2F58E5D2" w14:textId="77777777" w:rsidTr="00E8326D">
        <w:tc>
          <w:tcPr>
            <w:tcW w:w="1255" w:type="dxa"/>
          </w:tcPr>
          <w:p w14:paraId="3344AD00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6CADAEF1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Z: 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O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E1D3A80" w14:textId="5578341B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Etyl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xetat</w:t>
            </w:r>
            <w:proofErr w:type="spellEnd"/>
          </w:p>
        </w:tc>
        <w:tc>
          <w:tcPr>
            <w:tcW w:w="1170" w:type="dxa"/>
          </w:tcPr>
          <w:p w14:paraId="225A3085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790426FE" w14:textId="77777777" w:rsidR="00EF5A67" w:rsidRPr="00844F10" w:rsidRDefault="00EF5A67" w:rsidP="00D45588">
            <w:pPr>
              <w:pStyle w:val="MTDisplayEquation"/>
              <w:jc w:val="left"/>
            </w:pPr>
            <w:r w:rsidRPr="00844F10">
              <w:t>0,25</w:t>
            </w:r>
          </w:p>
        </w:tc>
      </w:tr>
      <w:tr w:rsidR="00EF5A67" w:rsidRPr="00844F10" w14:paraId="5337A25B" w14:textId="77777777" w:rsidTr="00E8326D">
        <w:tc>
          <w:tcPr>
            <w:tcW w:w="1255" w:type="dxa"/>
          </w:tcPr>
          <w:p w14:paraId="00757366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34D8B5D2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Z: 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ONa</w:t>
            </w:r>
          </w:p>
          <w:p w14:paraId="78C401BE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atr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xetat</w:t>
            </w:r>
            <w:proofErr w:type="spellEnd"/>
          </w:p>
        </w:tc>
        <w:tc>
          <w:tcPr>
            <w:tcW w:w="1170" w:type="dxa"/>
          </w:tcPr>
          <w:p w14:paraId="1283D42B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666F3456" w14:textId="1F291E1F" w:rsidR="00036931" w:rsidRPr="00844F10" w:rsidRDefault="00EF5A67" w:rsidP="00A91E07">
            <w:pPr>
              <w:pStyle w:val="MTDisplayEquation"/>
              <w:jc w:val="left"/>
            </w:pPr>
            <w:r w:rsidRPr="00844F10">
              <w:t>0,25</w:t>
            </w:r>
          </w:p>
        </w:tc>
      </w:tr>
      <w:tr w:rsidR="00EF5A67" w:rsidRPr="00844F10" w14:paraId="176C95ED" w14:textId="77777777" w:rsidTr="00E8326D">
        <w:tc>
          <w:tcPr>
            <w:tcW w:w="1255" w:type="dxa"/>
          </w:tcPr>
          <w:p w14:paraId="15A99D55" w14:textId="12B892C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  <w:r w:rsidRPr="00844F10">
              <w:rPr>
                <w:b/>
                <w:bCs/>
              </w:rPr>
              <w:t>3</w:t>
            </w:r>
            <w:r w:rsidR="008F747D">
              <w:rPr>
                <w:b/>
                <w:bCs/>
              </w:rPr>
              <w:t>1</w:t>
            </w:r>
          </w:p>
          <w:p w14:paraId="185C521B" w14:textId="270582B9" w:rsidR="00E8326D" w:rsidRPr="00844F10" w:rsidRDefault="00E8326D" w:rsidP="00E8326D">
            <w:pPr>
              <w:rPr>
                <w:b/>
                <w:bCs/>
                <w:lang w:val="pt-BR"/>
              </w:rPr>
            </w:pPr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0,5 </w:t>
            </w:r>
            <w:proofErr w:type="spellStart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840" w:type="dxa"/>
          </w:tcPr>
          <w:p w14:paraId="28C68F81" w14:textId="34184CA1" w:rsidR="00EF5A67" w:rsidRPr="00844F10" w:rsidRDefault="00EF5A67" w:rsidP="0081625B">
            <w:pPr>
              <w:pStyle w:val="MTDisplayEquation"/>
            </w:pPr>
            <w:r w:rsidRPr="009B413A">
              <w:rPr>
                <w:b/>
                <w:bCs/>
              </w:rPr>
              <w:t xml:space="preserve">Câu </w:t>
            </w:r>
            <w:r w:rsidR="009B413A" w:rsidRPr="009B413A">
              <w:rPr>
                <w:b/>
                <w:bCs/>
              </w:rPr>
              <w:t>3</w:t>
            </w:r>
            <w:r w:rsidR="008F747D">
              <w:rPr>
                <w:b/>
                <w:bCs/>
              </w:rPr>
              <w:t>1</w:t>
            </w:r>
            <w:r w:rsidRPr="00844F10">
              <w:t xml:space="preserve">: </w:t>
            </w:r>
            <w:bookmarkStart w:id="0" w:name="_Hlk53646303"/>
            <w:r w:rsidRPr="00844F10">
              <w:t>Ở điều kiện thường, X là chất béo lỏng. Đốt cháy hoàn toàn a mol X, thu được b mol CO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 và c mol H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O. </w:t>
            </w:r>
            <w:r w:rsidRPr="00844F10">
              <w:tab/>
              <w:t>Cho biết</w:t>
            </w:r>
            <w:r w:rsidR="001F7248">
              <w:t>:</w:t>
            </w:r>
            <w:r w:rsidRPr="00844F10">
              <w:t xml:space="preserve"> 5a =  b – c. </w:t>
            </w:r>
          </w:p>
          <w:p w14:paraId="647C1C75" w14:textId="6978901C" w:rsidR="00EF5A67" w:rsidRPr="00844F10" w:rsidRDefault="00915985" w:rsidP="0081625B">
            <w:pPr>
              <w:pStyle w:val="MTDisplayEquation"/>
            </w:pPr>
            <w:r>
              <w:t xml:space="preserve">a) </w:t>
            </w:r>
            <w:r w:rsidR="00EF5A67" w:rsidRPr="00844F10">
              <w:t>Tính số liên kết pi (π) trong phân tử X.</w:t>
            </w:r>
          </w:p>
          <w:p w14:paraId="085C911E" w14:textId="7CBEEBC6" w:rsidR="000A1D7B" w:rsidRPr="000A1D7B" w:rsidRDefault="000A1D7B" w:rsidP="003A2521">
            <w:pPr>
              <w:pStyle w:val="MTDisplayEquation"/>
            </w:pPr>
            <w:r>
              <w:t xml:space="preserve">b) Cho </w:t>
            </w:r>
            <w:r w:rsidRPr="00844F10">
              <w:t xml:space="preserve">0,36 mol X phản ứng tối đa </w:t>
            </w:r>
            <w:r>
              <w:t xml:space="preserve">với </w:t>
            </w:r>
            <w:r w:rsidR="003A2521">
              <w:t>y</w:t>
            </w:r>
            <w:r>
              <w:t xml:space="preserve"> mol </w:t>
            </w:r>
            <w:r w:rsidRPr="00844F10">
              <w:t xml:space="preserve">hiđro (xúc tác Ni, đun nóng). </w:t>
            </w:r>
            <w:r>
              <w:t xml:space="preserve">Tính </w:t>
            </w:r>
            <w:r w:rsidR="003A2521">
              <w:t>y</w:t>
            </w:r>
            <w:r>
              <w:t>.</w:t>
            </w:r>
            <w:bookmarkEnd w:id="0"/>
          </w:p>
        </w:tc>
        <w:tc>
          <w:tcPr>
            <w:tcW w:w="1170" w:type="dxa"/>
          </w:tcPr>
          <w:p w14:paraId="6237F2DB" w14:textId="77777777" w:rsidR="00EF5A67" w:rsidRPr="00844F10" w:rsidRDefault="00EF5A67" w:rsidP="00D45588">
            <w:pPr>
              <w:pStyle w:val="MTDisplayEquation"/>
              <w:jc w:val="left"/>
            </w:pPr>
          </w:p>
        </w:tc>
      </w:tr>
      <w:tr w:rsidR="00EF5A67" w:rsidRPr="00844F10" w14:paraId="4F7EF3F2" w14:textId="77777777" w:rsidTr="00E8326D">
        <w:tc>
          <w:tcPr>
            <w:tcW w:w="1255" w:type="dxa"/>
          </w:tcPr>
          <w:p w14:paraId="3BC05AD2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5D690D31" w14:textId="475B08F5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n+2 - 2 </w:t>
            </w:r>
            <w:r w:rsid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iê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kế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pi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14:paraId="222C0804" w14:textId="7F94A90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n+2 - 2 </w:t>
            </w:r>
            <w:r w:rsidR="008F74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6 </w:t>
            </w:r>
            <w:r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20" w14:anchorId="27126C44">
                <v:shape id="_x0000_i1036" type="#_x0000_t75" style="width:41.9pt;height:16.15pt" o:ole="">
                  <v:imagedata r:id="rId24" o:title=""/>
                </v:shape>
                <o:OLEObject Type="Embed" ProgID="Equation.DSMT4" ShapeID="_x0000_i1036" DrawAspect="Content" ObjectID="_1664265241" r:id="rId25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1F724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+ (n+1- 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1F724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0E3C348F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a                                   b             c</w:t>
            </w:r>
          </w:p>
          <w:p w14:paraId="36B900C8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PTHH: b = an</w:t>
            </w:r>
          </w:p>
          <w:p w14:paraId="725FC049" w14:textId="69BE0BDF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c = an + a - a 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  <w:p w14:paraId="5E60A33C" w14:textId="6846505B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 w14:anchorId="08D02EDE">
                <v:shape id="_x0000_i1037" type="#_x0000_t75" style="width:14.85pt;height:10.9pt" o:ole="">
                  <v:imagedata r:id="rId5" o:title=""/>
                </v:shape>
                <o:OLEObject Type="Embed" ProgID="Equation.DSMT4" ShapeID="_x0000_i1037" DrawAspect="Content" ObjectID="_1664265242" r:id="rId26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b – c = a(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- 1)           (1)</w:t>
            </w:r>
          </w:p>
          <w:p w14:paraId="3C63123C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Theo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ra: b – c = 5a    (2)</w:t>
            </w:r>
          </w:p>
          <w:p w14:paraId="3FBF4EAE" w14:textId="3BF70ABB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(1), (2): 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– 1 = 5 </w:t>
            </w:r>
            <w:r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 w14:anchorId="35A2BD09">
                <v:shape id="_x0000_i1038" type="#_x0000_t75" style="width:14.85pt;height:10.9pt" o:ole="">
                  <v:imagedata r:id="rId5" o:title=""/>
                </v:shape>
                <o:OLEObject Type="Embed" ProgID="Equation.DSMT4" ShapeID="_x0000_i1038" DrawAspect="Content" ObjectID="_1664265243" r:id="rId27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F747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 = 6</w:t>
            </w:r>
          </w:p>
        </w:tc>
        <w:tc>
          <w:tcPr>
            <w:tcW w:w="1170" w:type="dxa"/>
          </w:tcPr>
          <w:p w14:paraId="293A3C9C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3A33E684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741F387B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6CC6C16A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FF6EDBB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481FB3ED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03467653" w14:textId="46156DE1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3F251D2A" w14:textId="77777777" w:rsidR="00036931" w:rsidRPr="00844F10" w:rsidRDefault="00036931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4135FEDB" w14:textId="21CCE4B0" w:rsidR="00036931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49D5D8DC" w14:textId="77777777" w:rsidTr="00E8326D">
        <w:tc>
          <w:tcPr>
            <w:tcW w:w="1255" w:type="dxa"/>
          </w:tcPr>
          <w:p w14:paraId="54617A55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3A9EEC8A" w14:textId="492323AB" w:rsidR="00EF5A67" w:rsidRPr="00844F10" w:rsidRDefault="00EF5A67" w:rsidP="0081625B">
            <w:pPr>
              <w:pStyle w:val="MTDisplayEquation"/>
            </w:pPr>
            <w:r w:rsidRPr="00844F10">
              <w:t xml:space="preserve">- Trong phân tử chất béo, có 3 liên kết π (trong liên kết C=O) không phản ứng với </w:t>
            </w:r>
            <w:r w:rsidR="008F747D">
              <w:t>H</w:t>
            </w:r>
            <w:r w:rsidR="008F747D" w:rsidRPr="008F747D">
              <w:rPr>
                <w:vertAlign w:val="subscript"/>
              </w:rPr>
              <w:t>2</w:t>
            </w:r>
            <w:r w:rsidRPr="00844F10">
              <w:t xml:space="preserve">. </w:t>
            </w:r>
          </w:p>
          <w:p w14:paraId="7DE545EB" w14:textId="6E3C5B12" w:rsidR="00EF5A67" w:rsidRPr="00844F10" w:rsidRDefault="00EF5A67" w:rsidP="0081625B">
            <w:pPr>
              <w:pStyle w:val="MTDisplayEquation"/>
            </w:pPr>
            <w:r w:rsidRPr="00844F10">
              <w:rPr>
                <w:position w:val="-6"/>
              </w:rPr>
              <w:object w:dxaOrig="300" w:dyaOrig="220" w14:anchorId="3F3AD990">
                <v:shape id="_x0000_i1039" type="#_x0000_t75" style="width:14.85pt;height:10.9pt" o:ole="">
                  <v:imagedata r:id="rId5" o:title=""/>
                </v:shape>
                <o:OLEObject Type="Embed" ProgID="Equation.DSMT4" ShapeID="_x0000_i1039" DrawAspect="Content" ObjectID="_1664265244" r:id="rId28"/>
              </w:object>
            </w:r>
            <w:r w:rsidRPr="00844F10">
              <w:t xml:space="preserve">Phân tử X còn 3 liên kết π (trong </w:t>
            </w:r>
            <w:r w:rsidR="00042BD8" w:rsidRPr="00844F10">
              <w:t>gốc hiđrocacbon</w:t>
            </w:r>
            <w:r w:rsidRPr="00844F10">
              <w:t xml:space="preserve">) phản ứng với </w:t>
            </w:r>
            <w:r w:rsidR="008F747D">
              <w:t>H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. </w:t>
            </w:r>
          </w:p>
          <w:p w14:paraId="5FB835C4" w14:textId="7837B8BB" w:rsidR="00EF5A67" w:rsidRDefault="00EF5A67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ố mol </w:t>
            </w:r>
            <w:r w:rsidR="008F747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3A252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(tối đa) 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phản ứng với 0,36 mol chất X = 0,36.3 = 1,08</w:t>
            </w:r>
          </w:p>
          <w:p w14:paraId="38F38189" w14:textId="1D864F45" w:rsidR="00EF5A67" w:rsidRPr="00844F10" w:rsidRDefault="003A2521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y  = 1,08.</w:t>
            </w:r>
          </w:p>
        </w:tc>
        <w:tc>
          <w:tcPr>
            <w:tcW w:w="1170" w:type="dxa"/>
          </w:tcPr>
          <w:p w14:paraId="70BD3CBC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26CFDB94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7AEC5F7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91691B9" w14:textId="23128126" w:rsidR="00EF5A67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7F15EC2" w14:textId="77777777" w:rsidR="003A2521" w:rsidRPr="00844F10" w:rsidRDefault="003A2521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1E1430B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0170F3C2" w14:textId="77777777" w:rsidTr="00E8326D">
        <w:tc>
          <w:tcPr>
            <w:tcW w:w="1255" w:type="dxa"/>
          </w:tcPr>
          <w:p w14:paraId="58E14951" w14:textId="36BCCCDF" w:rsidR="00EF5A67" w:rsidRPr="00844F10" w:rsidRDefault="008F747D" w:rsidP="00D45588">
            <w:pPr>
              <w:pStyle w:val="MTDisplayEquation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  <w:p w14:paraId="2BED3DEC" w14:textId="55C68855" w:rsidR="00E8326D" w:rsidRPr="00844F10" w:rsidRDefault="00E8326D" w:rsidP="00E8326D">
            <w:pPr>
              <w:rPr>
                <w:b/>
                <w:bCs/>
                <w:lang w:val="pt-BR"/>
              </w:rPr>
            </w:pPr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0,5 </w:t>
            </w:r>
            <w:proofErr w:type="spellStart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844F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840" w:type="dxa"/>
          </w:tcPr>
          <w:p w14:paraId="476D63F2" w14:textId="54FA7F8E" w:rsidR="00EF5A67" w:rsidRPr="00844F10" w:rsidRDefault="00EF5A67" w:rsidP="0081625B">
            <w:pPr>
              <w:pStyle w:val="MTDisplayEquation"/>
            </w:pPr>
            <w:r w:rsidRPr="009B413A">
              <w:rPr>
                <w:b/>
                <w:bCs/>
              </w:rPr>
              <w:t xml:space="preserve">Câu </w:t>
            </w:r>
            <w:r w:rsidR="008F747D">
              <w:rPr>
                <w:b/>
                <w:bCs/>
              </w:rPr>
              <w:t>32</w:t>
            </w:r>
            <w:r w:rsidRPr="00844F10">
              <w:t>: Cho phương trình hóa học phản ứng đốt cháy chất hữu cơ X: X + 9O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 </w:t>
            </w:r>
            <w:r w:rsidRPr="00844F10">
              <w:rPr>
                <w:position w:val="-6"/>
              </w:rPr>
              <w:object w:dxaOrig="300" w:dyaOrig="220" w14:anchorId="4FB9343D">
                <v:shape id="_x0000_i1040" type="#_x0000_t75" style="width:14.85pt;height:10.9pt" o:ole="">
                  <v:imagedata r:id="rId5" o:title=""/>
                </v:shape>
                <o:OLEObject Type="Embed" ProgID="Equation.DSMT4" ShapeID="_x0000_i1040" DrawAspect="Content" ObjectID="_1664265245" r:id="rId29"/>
              </w:object>
            </w:r>
            <w:r w:rsidRPr="00844F10">
              <w:t xml:space="preserve"> 8CO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 + 7H</w:t>
            </w:r>
            <w:r w:rsidRPr="00844F10">
              <w:rPr>
                <w:vertAlign w:val="subscript"/>
              </w:rPr>
              <w:t>2</w:t>
            </w:r>
            <w:r w:rsidRPr="00844F10">
              <w:t>O</w:t>
            </w:r>
          </w:p>
          <w:p w14:paraId="4AA01341" w14:textId="433C25C2" w:rsidR="00EF5A67" w:rsidRPr="00915985" w:rsidRDefault="00915985" w:rsidP="0081625B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a) </w:t>
            </w:r>
            <w:r w:rsidR="00EF5A67" w:rsidRPr="0091598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công thức phân tử của X. </w:t>
            </w:r>
          </w:p>
          <w:p w14:paraId="7A0F845E" w14:textId="4594AB8B" w:rsidR="00EF5A67" w:rsidRPr="00844F10" w:rsidRDefault="00915985" w:rsidP="0081625B">
            <w:pPr>
              <w:pStyle w:val="MTDisplayEquation"/>
            </w:pPr>
            <w:r>
              <w:t xml:space="preserve">b) </w:t>
            </w:r>
            <w:r w:rsidR="00EF5A67" w:rsidRPr="00844F10">
              <w:t>X là hợp chất mạch hở và tham gia phản ứng có phương trình hóa học: X  +  2H</w:t>
            </w:r>
            <w:r w:rsidR="00EF5A67" w:rsidRPr="00844F10">
              <w:rPr>
                <w:vertAlign w:val="subscript"/>
              </w:rPr>
              <w:t>2</w:t>
            </w:r>
            <w:r w:rsidR="00EF5A67" w:rsidRPr="00844F10">
              <w:t xml:space="preserve">O </w:t>
            </w:r>
            <w:r w:rsidR="00EF5A67" w:rsidRPr="00844F10">
              <w:rPr>
                <w:position w:val="-10"/>
              </w:rPr>
              <w:object w:dxaOrig="1120" w:dyaOrig="460" w14:anchorId="0F15FA94">
                <v:shape id="_x0000_i1041" type="#_x0000_t75" style="width:55.85pt;height:23.15pt" o:ole="">
                  <v:imagedata r:id="rId30" o:title=""/>
                </v:shape>
                <o:OLEObject Type="Embed" ProgID="Equation.DSMT4" ShapeID="_x0000_i1041" DrawAspect="Content" ObjectID="_1664265246" r:id="rId31"/>
              </w:object>
            </w:r>
            <w:r w:rsidR="00EF5A67" w:rsidRPr="00844F10">
              <w:t xml:space="preserve"> 2Y + C</w:t>
            </w:r>
            <w:r w:rsidR="00EF5A67" w:rsidRPr="00844F10">
              <w:rPr>
                <w:vertAlign w:val="subscript"/>
              </w:rPr>
              <w:t>2</w:t>
            </w:r>
            <w:r w:rsidR="00EF5A67" w:rsidRPr="00844F10">
              <w:t>H</w:t>
            </w:r>
            <w:r w:rsidR="00EF5A67" w:rsidRPr="00844F10">
              <w:rPr>
                <w:vertAlign w:val="subscript"/>
              </w:rPr>
              <w:t>5</w:t>
            </w:r>
            <w:r w:rsidR="00EF5A67" w:rsidRPr="00844F10">
              <w:t>OH</w:t>
            </w:r>
          </w:p>
          <w:p w14:paraId="40560F99" w14:textId="77777777" w:rsidR="00EF5A67" w:rsidRPr="00844F10" w:rsidRDefault="00EF5A67" w:rsidP="0081625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ừ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OH,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ừ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COOH.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ấu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ạo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.</w:t>
            </w:r>
          </w:p>
        </w:tc>
        <w:tc>
          <w:tcPr>
            <w:tcW w:w="1170" w:type="dxa"/>
          </w:tcPr>
          <w:p w14:paraId="40A12764" w14:textId="77777777" w:rsidR="00EF5A67" w:rsidRPr="00844F10" w:rsidRDefault="00EF5A67" w:rsidP="00D45588">
            <w:pPr>
              <w:pStyle w:val="MTDisplayEquation"/>
              <w:jc w:val="left"/>
            </w:pPr>
          </w:p>
        </w:tc>
      </w:tr>
      <w:tr w:rsidR="00EF5A67" w:rsidRPr="00844F10" w14:paraId="4359954C" w14:textId="77777777" w:rsidTr="00E8326D">
        <w:tc>
          <w:tcPr>
            <w:tcW w:w="1255" w:type="dxa"/>
          </w:tcPr>
          <w:p w14:paraId="65441771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00442C36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CTP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z</w:t>
            </w:r>
            <w:proofErr w:type="spellEnd"/>
          </w:p>
          <w:p w14:paraId="5260D09C" w14:textId="77777777" w:rsidR="00EF5A67" w:rsidRPr="00844F10" w:rsidRDefault="00EF5A67" w:rsidP="00D45588">
            <w:pPr>
              <w:pStyle w:val="MTDisplayEquation"/>
              <w:ind w:left="720"/>
            </w:pPr>
            <w:r w:rsidRPr="00844F10">
              <w:t>C</w:t>
            </w:r>
            <w:r w:rsidRPr="00844F10">
              <w:rPr>
                <w:vertAlign w:val="subscript"/>
              </w:rPr>
              <w:t>x</w:t>
            </w:r>
            <w:r w:rsidRPr="00844F10">
              <w:t>H</w:t>
            </w:r>
            <w:r w:rsidRPr="00844F10">
              <w:rPr>
                <w:vertAlign w:val="subscript"/>
              </w:rPr>
              <w:t>y</w:t>
            </w:r>
            <w:r w:rsidRPr="00844F10">
              <w:t>O</w:t>
            </w:r>
            <w:r w:rsidRPr="00844F10">
              <w:rPr>
                <w:vertAlign w:val="subscript"/>
              </w:rPr>
              <w:t>z</w:t>
            </w:r>
            <w:r w:rsidRPr="00844F10">
              <w:t xml:space="preserve"> + 9O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 </w:t>
            </w:r>
            <w:r w:rsidRPr="00844F10">
              <w:rPr>
                <w:position w:val="-6"/>
              </w:rPr>
              <w:object w:dxaOrig="300" w:dyaOrig="220" w14:anchorId="593AC140">
                <v:shape id="_x0000_i1042" type="#_x0000_t75" style="width:14.85pt;height:10.9pt" o:ole="">
                  <v:imagedata r:id="rId5" o:title=""/>
                </v:shape>
                <o:OLEObject Type="Embed" ProgID="Equation.DSMT4" ShapeID="_x0000_i1042" DrawAspect="Content" ObjectID="_1664265247" r:id="rId32"/>
              </w:object>
            </w:r>
            <w:r w:rsidRPr="00844F10">
              <w:t xml:space="preserve"> 8CO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 + 7H</w:t>
            </w:r>
            <w:r w:rsidRPr="00844F10">
              <w:rPr>
                <w:vertAlign w:val="subscript"/>
              </w:rPr>
              <w:t>2</w:t>
            </w:r>
            <w:r w:rsidRPr="00844F10">
              <w:t>O</w:t>
            </w:r>
          </w:p>
          <w:p w14:paraId="672FC4F7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 w14:anchorId="3E14AB03">
                <v:shape id="_x0000_i1043" type="#_x0000_t75" style="width:14.85pt;height:10.9pt" o:ole="">
                  <v:imagedata r:id="rId5" o:title=""/>
                </v:shape>
                <o:OLEObject Type="Embed" ProgID="Equation.DSMT4" ShapeID="_x0000_i1043" DrawAspect="Content" ObjectID="_1664265248" r:id="rId33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= 8; y = 7.2 = 14; z = 8.2 + 7 – 9.2 = 5</w:t>
            </w:r>
          </w:p>
          <w:p w14:paraId="2EA42D38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P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X : 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70" w:type="dxa"/>
          </w:tcPr>
          <w:p w14:paraId="6B678FFD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7F0BC428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01713E6D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707493DE" w14:textId="0A723BF9" w:rsidR="00036931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F5A67" w:rsidRPr="00844F10" w14:paraId="1EC70B60" w14:textId="77777777" w:rsidTr="00E8326D">
        <w:tc>
          <w:tcPr>
            <w:tcW w:w="1255" w:type="dxa"/>
          </w:tcPr>
          <w:p w14:paraId="5EC16E55" w14:textId="77777777" w:rsidR="00EF5A67" w:rsidRPr="00844F10" w:rsidRDefault="00EF5A67" w:rsidP="00D45588">
            <w:pPr>
              <w:pStyle w:val="MTDisplayEquation"/>
              <w:jc w:val="center"/>
              <w:rPr>
                <w:b/>
                <w:bCs/>
              </w:rPr>
            </w:pPr>
          </w:p>
        </w:tc>
        <w:tc>
          <w:tcPr>
            <w:tcW w:w="6840" w:type="dxa"/>
          </w:tcPr>
          <w:p w14:paraId="3DB29808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CTP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  <w:proofErr w:type="spellEnd"/>
          </w:p>
          <w:p w14:paraId="077F4CFE" w14:textId="77777777" w:rsidR="00EF5A67" w:rsidRPr="00844F10" w:rsidRDefault="00EF5A67" w:rsidP="00D45588">
            <w:pPr>
              <w:pStyle w:val="MTDisplayEquation"/>
              <w:ind w:left="720"/>
            </w:pPr>
            <w:r w:rsidRPr="00844F10">
              <w:t>C</w:t>
            </w:r>
            <w:r w:rsidRPr="00844F10">
              <w:rPr>
                <w:vertAlign w:val="subscript"/>
              </w:rPr>
              <w:t>8</w:t>
            </w:r>
            <w:r w:rsidRPr="00844F10">
              <w:t>H</w:t>
            </w:r>
            <w:r w:rsidRPr="00844F10">
              <w:rPr>
                <w:vertAlign w:val="subscript"/>
              </w:rPr>
              <w:t>14</w:t>
            </w:r>
            <w:r w:rsidRPr="00844F10">
              <w:t>O</w:t>
            </w:r>
            <w:r w:rsidRPr="00844F10">
              <w:rPr>
                <w:vertAlign w:val="subscript"/>
              </w:rPr>
              <w:t>5</w:t>
            </w:r>
            <w:r w:rsidRPr="00844F10">
              <w:t xml:space="preserve">  +  2H</w:t>
            </w:r>
            <w:r w:rsidRPr="00844F10">
              <w:rPr>
                <w:vertAlign w:val="subscript"/>
              </w:rPr>
              <w:t>2</w:t>
            </w:r>
            <w:r w:rsidRPr="00844F10">
              <w:t xml:space="preserve">O </w:t>
            </w:r>
            <w:r w:rsidRPr="00844F10">
              <w:rPr>
                <w:position w:val="-10"/>
              </w:rPr>
              <w:object w:dxaOrig="1120" w:dyaOrig="460" w14:anchorId="39F1681C">
                <v:shape id="_x0000_i1044" type="#_x0000_t75" style="width:55.85pt;height:23.15pt" o:ole="">
                  <v:imagedata r:id="rId30" o:title=""/>
                </v:shape>
                <o:OLEObject Type="Embed" ProgID="Equation.DSMT4" ShapeID="_x0000_i1044" DrawAspect="Content" ObjectID="_1664265249" r:id="rId34"/>
              </w:object>
            </w:r>
            <w:r w:rsidRPr="00844F10">
              <w:t xml:space="preserve"> 2 C</w:t>
            </w:r>
            <w:r w:rsidRPr="00844F10">
              <w:rPr>
                <w:vertAlign w:val="subscript"/>
              </w:rPr>
              <w:t>n</w:t>
            </w:r>
            <w:r w:rsidRPr="00844F10">
              <w:t>H</w:t>
            </w:r>
            <w:r w:rsidRPr="00844F10">
              <w:rPr>
                <w:vertAlign w:val="subscript"/>
              </w:rPr>
              <w:t>m</w:t>
            </w:r>
            <w:r w:rsidRPr="00844F10">
              <w:t>O</w:t>
            </w:r>
            <w:r w:rsidRPr="00844F10">
              <w:rPr>
                <w:vertAlign w:val="subscript"/>
              </w:rPr>
              <w:t>t</w:t>
            </w:r>
            <w:r w:rsidRPr="00844F10">
              <w:t xml:space="preserve"> + C</w:t>
            </w:r>
            <w:r w:rsidRPr="00844F10">
              <w:rPr>
                <w:vertAlign w:val="subscript"/>
              </w:rPr>
              <w:t>2</w:t>
            </w:r>
            <w:r w:rsidRPr="00844F10">
              <w:t>H</w:t>
            </w:r>
            <w:r w:rsidRPr="00844F10">
              <w:rPr>
                <w:vertAlign w:val="subscript"/>
              </w:rPr>
              <w:t>5</w:t>
            </w:r>
            <w:r w:rsidRPr="00844F10">
              <w:t>OH</w:t>
            </w:r>
          </w:p>
          <w:p w14:paraId="39B956D5" w14:textId="7497803C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20" w14:anchorId="7D33C1BA">
                <v:shape id="_x0000_i1045" type="#_x0000_t75" style="width:14.85pt;height:10.9pt" o:ole="">
                  <v:imagedata r:id="rId5" o:title=""/>
                </v:shape>
                <o:OLEObject Type="Embed" ProgID="Equation.DSMT4" ShapeID="_x0000_i1045" DrawAspect="Content" ObjectID="_1664265250" r:id="rId35"/>
              </w:objec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 = (8 - 2)</w:t>
            </w:r>
            <w:r w:rsidR="00816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816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2 = 3</w:t>
            </w:r>
          </w:p>
          <w:p w14:paraId="164509D1" w14:textId="76A1A1F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    m = (14 + 4 – 6)</w:t>
            </w:r>
            <w:r w:rsidR="00816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816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2 = 6</w:t>
            </w:r>
          </w:p>
          <w:p w14:paraId="719641A2" w14:textId="31CF8042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    t = (5 + 2 - 1)</w:t>
            </w:r>
            <w:r w:rsidR="008162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 2 = 3</w:t>
            </w:r>
          </w:p>
          <w:p w14:paraId="2C60D239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P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: 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96D9D9D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ừ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OH,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vừ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COOH, 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Y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 HOCH(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)COOH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HO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OH</w:t>
            </w:r>
          </w:p>
          <w:p w14:paraId="1D445FC3" w14:textId="77777777" w:rsidR="00EF5A67" w:rsidRPr="00844F10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CTCT </w:t>
            </w: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 xml:space="preserve"> E: HOCH(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)COOCH(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)COO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  <w:p w14:paraId="199C1E79" w14:textId="77777777" w:rsidR="00EF5A67" w:rsidRDefault="00EF5A67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: HO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O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COOC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44F1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4F1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  <w:p w14:paraId="631A7981" w14:textId="06244E49" w:rsidR="00AC31BF" w:rsidRPr="00AC31BF" w:rsidRDefault="00AC31BF" w:rsidP="00D455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inh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ác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ịnh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ược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 CTCT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ủa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X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ẫn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o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ối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a</w:t>
            </w:r>
            <w:proofErr w:type="spellEnd"/>
            <w:r w:rsidRPr="00AC31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1170" w:type="dxa"/>
          </w:tcPr>
          <w:p w14:paraId="09B43683" w14:textId="77777777" w:rsidR="00EF5A67" w:rsidRPr="00844F10" w:rsidRDefault="00EF5A67" w:rsidP="00D45588">
            <w:pPr>
              <w:pStyle w:val="MTDisplayEquation"/>
              <w:jc w:val="left"/>
            </w:pPr>
          </w:p>
          <w:p w14:paraId="619C019A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38F64BC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BC5310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36F60A45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7F4CC2A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25492B98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031A32E0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1F1E67E2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6C841EE5" w14:textId="77777777" w:rsidR="00EF5A67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23A22736" w14:textId="024E584F" w:rsidR="00036931" w:rsidRPr="00844F10" w:rsidRDefault="00EF5A67" w:rsidP="00D45588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44F1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</w:tbl>
    <w:p w14:paraId="550C23A9" w14:textId="0953F2D5" w:rsidR="00EF5A67" w:rsidRPr="00AC31BF" w:rsidRDefault="00AC31BF" w:rsidP="00EF5A67">
      <w:pPr>
        <w:pStyle w:val="MTDisplayEquation"/>
        <w:rPr>
          <w:b/>
          <w:bCs/>
        </w:rPr>
      </w:pPr>
      <w:r w:rsidRPr="00AC31BF">
        <w:rPr>
          <w:b/>
          <w:bCs/>
        </w:rPr>
        <w:t>Lưu ý: Học sinh làm theo phương pháp khác, nếu đúng vẫn cho điểm tối đa.</w:t>
      </w:r>
      <w:r w:rsidR="00EF5A67" w:rsidRPr="00AC31BF">
        <w:rPr>
          <w:b/>
          <w:bCs/>
        </w:rPr>
        <w:tab/>
      </w:r>
      <w:r w:rsidR="00EF5A67" w:rsidRPr="00AC31BF">
        <w:rPr>
          <w:b/>
          <w:bCs/>
          <w:position w:val="-4"/>
        </w:rPr>
        <w:object w:dxaOrig="180" w:dyaOrig="279" w14:anchorId="459BE851">
          <v:shape id="_x0000_i1046" type="#_x0000_t75" style="width:8.75pt;height:14.4pt" o:ole="">
            <v:imagedata r:id="rId36" o:title=""/>
          </v:shape>
          <o:OLEObject Type="Embed" ProgID="Equation.DSMT4" ShapeID="_x0000_i1046" DrawAspect="Content" ObjectID="_1664265251" r:id="rId37"/>
        </w:object>
      </w:r>
    </w:p>
    <w:p w14:paraId="49DD5951" w14:textId="4DC0F6AA" w:rsidR="00635D3B" w:rsidRPr="00EF5A67" w:rsidRDefault="00EF5A67" w:rsidP="00EF5A67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EF5A67">
        <w:rPr>
          <w:rFonts w:ascii="Times New Roman" w:hAnsi="Times New Roman" w:cs="Times New Roman"/>
          <w:sz w:val="24"/>
          <w:szCs w:val="24"/>
        </w:rPr>
        <w:tab/>
      </w:r>
    </w:p>
    <w:sectPr w:rsidR="00635D3B" w:rsidRPr="00EF5A67" w:rsidSect="00677C6F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9275A"/>
    <w:multiLevelType w:val="hybridMultilevel"/>
    <w:tmpl w:val="CE2ABFB0"/>
    <w:lvl w:ilvl="0" w:tplc="93D82DA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F60D33"/>
    <w:multiLevelType w:val="hybridMultilevel"/>
    <w:tmpl w:val="8166BBD2"/>
    <w:lvl w:ilvl="0" w:tplc="EC6A4968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CF02AF"/>
    <w:multiLevelType w:val="hybridMultilevel"/>
    <w:tmpl w:val="C8C47E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474772"/>
    <w:multiLevelType w:val="hybridMultilevel"/>
    <w:tmpl w:val="8E7E1766"/>
    <w:lvl w:ilvl="0" w:tplc="2CD8CE2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48330CA3"/>
    <w:multiLevelType w:val="hybridMultilevel"/>
    <w:tmpl w:val="058E79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2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5E6E"/>
    <w:rsid w:val="0000736E"/>
    <w:rsid w:val="00036931"/>
    <w:rsid w:val="00042BD8"/>
    <w:rsid w:val="00067BE6"/>
    <w:rsid w:val="000A1D7B"/>
    <w:rsid w:val="000A7B4D"/>
    <w:rsid w:val="000F4B01"/>
    <w:rsid w:val="0012076F"/>
    <w:rsid w:val="00170579"/>
    <w:rsid w:val="001D22BD"/>
    <w:rsid w:val="001F7248"/>
    <w:rsid w:val="003A2521"/>
    <w:rsid w:val="003A5E6E"/>
    <w:rsid w:val="004559E8"/>
    <w:rsid w:val="004F7FC2"/>
    <w:rsid w:val="00547ADE"/>
    <w:rsid w:val="00635D3B"/>
    <w:rsid w:val="007E0B44"/>
    <w:rsid w:val="0081625B"/>
    <w:rsid w:val="00844F10"/>
    <w:rsid w:val="008F747D"/>
    <w:rsid w:val="00915985"/>
    <w:rsid w:val="009B413A"/>
    <w:rsid w:val="009D671E"/>
    <w:rsid w:val="00A91E07"/>
    <w:rsid w:val="00AC31BF"/>
    <w:rsid w:val="00B356D4"/>
    <w:rsid w:val="00B700D8"/>
    <w:rsid w:val="00BE7351"/>
    <w:rsid w:val="00D00FED"/>
    <w:rsid w:val="00D6220F"/>
    <w:rsid w:val="00DE1909"/>
    <w:rsid w:val="00E8326D"/>
    <w:rsid w:val="00EF5A67"/>
    <w:rsid w:val="00F90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5E88D9E"/>
  <w15:chartTrackingRefBased/>
  <w15:docId w15:val="{A2515222-BCE0-49E2-B741-297637B6B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5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5E6E"/>
    <w:pPr>
      <w:ind w:left="720"/>
      <w:contextualSpacing/>
    </w:pPr>
  </w:style>
  <w:style w:type="table" w:styleId="TableGrid">
    <w:name w:val="Table Grid"/>
    <w:basedOn w:val="TableNormal"/>
    <w:uiPriority w:val="39"/>
    <w:rsid w:val="003A5E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F5A67"/>
    <w:pPr>
      <w:tabs>
        <w:tab w:val="center" w:pos="4680"/>
        <w:tab w:val="right" w:pos="9360"/>
      </w:tabs>
      <w:spacing w:after="0" w:line="288" w:lineRule="auto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EF5A67"/>
    <w:rPr>
      <w:rFonts w:ascii="Times New Roman" w:eastAsia="Times New Roman" w:hAnsi="Times New Roman" w:cs="Times New Roman"/>
      <w:sz w:val="24"/>
      <w:szCs w:val="24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theme" Target="theme/theme1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21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3</Pages>
  <Words>587</Words>
  <Characters>334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TTKTQG</cp:lastModifiedBy>
  <cp:revision>30</cp:revision>
  <dcterms:created xsi:type="dcterms:W3CDTF">2020-10-06T09:44:00Z</dcterms:created>
  <dcterms:modified xsi:type="dcterms:W3CDTF">2020-10-15T04:07:00Z</dcterms:modified>
</cp:coreProperties>
</file>